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6" r:id="rId9"/>
    <p:sldId id="267" r:id="rId10"/>
    <p:sldId id="268" r:id="rId11"/>
    <p:sldId id="269" r:id="rId12"/>
    <p:sldId id="270" r:id="rId1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6"/>
      <p:bold r:id="rId17"/>
      <p:italic r:id="rId18"/>
      <p:boldItalic r:id="rId1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2796" y="4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1194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A2B5B2-1758-443F-ABAA-35D7C8F35BD5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422C27-65FD-4CAE-9758-C96D1B787D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464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9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Rationalizing Denominator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Rationalizing Denominators (cont.)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4953000" y="4851400"/>
            <a:ext cx="3733800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negative sign can be placed in front of the fraction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3400" y="1371600"/>
          <a:ext cx="1485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3" imgW="1485720" imgH="888840" progId="Equation.DSMT4">
                  <p:embed/>
                </p:oleObj>
              </mc:Choice>
              <mc:Fallback>
                <p:oleObj name="Equation" r:id="rId3" imgW="148572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1485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3400" y="2514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133600" y="2254250"/>
          <a:ext cx="105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7" imgW="1054080" imgH="888840" progId="Equation.DSMT4">
                  <p:embed/>
                </p:oleObj>
              </mc:Choice>
              <mc:Fallback>
                <p:oleObj name="Equation" r:id="rId7" imgW="105408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54250"/>
                        <a:ext cx="105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263900" y="2057400"/>
          <a:ext cx="2743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9" imgW="2743200" imgH="1282680" progId="Equation.DSMT4">
                  <p:embed/>
                </p:oleObj>
              </mc:Choice>
              <mc:Fallback>
                <p:oleObj name="Equation" r:id="rId9" imgW="2743200" imgH="1282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057400"/>
                        <a:ext cx="27432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096000" y="2089150"/>
          <a:ext cx="1816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1" imgW="1815840" imgH="1218960" progId="Equation.DSMT4">
                  <p:embed/>
                </p:oleObj>
              </mc:Choice>
              <mc:Fallback>
                <p:oleObj name="Equation" r:id="rId11" imgW="1815840" imgH="1218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89150"/>
                        <a:ext cx="18161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263900" y="3581400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3" imgW="1295280" imgH="914400" progId="Equation.DSMT4">
                  <p:embed/>
                </p:oleObj>
              </mc:Choice>
              <mc:Fallback>
                <p:oleObj name="Equation" r:id="rId13" imgW="129528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581400"/>
                        <a:ext cx="129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4648200" y="3657600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5" imgW="1295280" imgH="914400" progId="Equation.DSMT4">
                  <p:embed/>
                </p:oleObj>
              </mc:Choice>
              <mc:Fallback>
                <p:oleObj name="Equation" r:id="rId15" imgW="129528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57600"/>
                        <a:ext cx="129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263900" y="4724400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7" imgW="1549080" imgH="914400" progId="Equation.DSMT4">
                  <p:embed/>
                </p:oleObj>
              </mc:Choice>
              <mc:Fallback>
                <p:oleObj name="Equation" r:id="rId17" imgW="154908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724400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s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63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smtClean="0">
                <a:solidFill>
                  <a:srgbClr val="000000"/>
                </a:solidFill>
              </a:rPr>
              <a:t>Rationalize each denominator and simplify.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530352" y="1943100"/>
          <a:ext cx="52959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5295600" imgH="2171520" progId="Equation.DSMT4">
                  <p:embed/>
                </p:oleObj>
              </mc:Choice>
              <mc:Fallback>
                <p:oleObj name="Equation" r:id="rId3" imgW="5295600" imgH="2171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43100"/>
                        <a:ext cx="5295900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 Answers</a:t>
            </a:r>
            <a:endParaRPr lang="en-US" b="1" smtClean="0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530352" y="1280160"/>
          <a:ext cx="55880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5587920" imgH="2057400" progId="Equation.DSMT4">
                  <p:embed/>
                </p:oleObj>
              </mc:Choice>
              <mc:Fallback>
                <p:oleObj name="Equation" r:id="rId3" imgW="5587920" imgH="205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55880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Objective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Rationalize the denominators of rational expressions containing radical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Rationalizing Denominators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249738" y="1562100"/>
          <a:ext cx="4330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4330440" imgH="1091880" progId="Equation.DSMT4">
                  <p:embed/>
                </p:oleObj>
              </mc:Choice>
              <mc:Fallback>
                <p:oleObj name="Equation" r:id="rId3" imgW="4330440" imgH="1091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1562100"/>
                        <a:ext cx="4330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249738" y="3937000"/>
          <a:ext cx="44577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4457520" imgH="1942920" progId="Equation.DSMT4">
                  <p:embed/>
                </p:oleObj>
              </mc:Choice>
              <mc:Fallback>
                <p:oleObj name="Equation" r:id="rId5" imgW="4457520" imgH="1942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3937000"/>
                        <a:ext cx="44577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530352" y="1371600"/>
          <a:ext cx="1003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7" imgW="1002960" imgH="888840" progId="Equation.DSMT4">
                  <p:embed/>
                </p:oleObj>
              </mc:Choice>
              <mc:Fallback>
                <p:oleObj name="Equation" r:id="rId7" imgW="100296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003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990600" y="2514600"/>
          <a:ext cx="52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9" imgW="520560" imgH="888840" progId="Equation.DSMT4">
                  <p:embed/>
                </p:oleObj>
              </mc:Choice>
              <mc:Fallback>
                <p:oleObj name="Equation" r:id="rId9" imgW="52056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520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600200" y="2438400"/>
          <a:ext cx="1384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1" imgW="1384200" imgH="965160" progId="Equation.DSMT4">
                  <p:embed/>
                </p:oleObj>
              </mc:Choice>
              <mc:Fallback>
                <p:oleObj name="Equation" r:id="rId11" imgW="1384200" imgH="965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8400"/>
                        <a:ext cx="1384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048000" y="2489200"/>
          <a:ext cx="96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3" imgW="965160" imgH="914400" progId="Equation.DSMT4">
                  <p:embed/>
                </p:oleObj>
              </mc:Choice>
              <mc:Fallback>
                <p:oleObj name="Equation" r:id="rId13" imgW="96516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489200"/>
                        <a:ext cx="965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30352" y="3810000"/>
          <a:ext cx="340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5" imgW="3403440" imgH="888840" progId="Equation.DSMT4">
                  <p:embed/>
                </p:oleObj>
              </mc:Choice>
              <mc:Fallback>
                <p:oleObj name="Equation" r:id="rId15" imgW="3403440" imgH="8888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10000"/>
                        <a:ext cx="3403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990600" y="4851400"/>
          <a:ext cx="546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7" imgW="545760" imgH="888840" progId="Equation.DSMT4">
                  <p:embed/>
                </p:oleObj>
              </mc:Choice>
              <mc:Fallback>
                <p:oleObj name="Equation" r:id="rId17" imgW="545760" imgH="888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51400"/>
                        <a:ext cx="546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1600200" y="4813300"/>
          <a:ext cx="1435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9" imgW="1434960" imgH="965160" progId="Equation.DSMT4">
                  <p:embed/>
                </p:oleObj>
              </mc:Choice>
              <mc:Fallback>
                <p:oleObj name="Equation" r:id="rId19" imgW="1434960" imgH="965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13300"/>
                        <a:ext cx="1435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3124200" y="4838700"/>
          <a:ext cx="1003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21" imgW="1002960" imgH="914400" progId="Equation.DSMT4">
                  <p:embed/>
                </p:oleObj>
              </mc:Choice>
              <mc:Fallback>
                <p:oleObj name="Equation" r:id="rId21" imgW="1002960" imgH="914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38700"/>
                        <a:ext cx="1003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Rationalizing Denominators (cont.)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483225" y="1447800"/>
          <a:ext cx="3314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3" imgW="3314520" imgH="1130040" progId="Equation.DSMT4">
                  <p:embed/>
                </p:oleObj>
              </mc:Choice>
              <mc:Fallback>
                <p:oleObj name="Equation" r:id="rId3" imgW="3314520" imgH="1130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1447800"/>
                        <a:ext cx="33147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43537"/>
              </p:ext>
            </p:extLst>
          </p:nvPr>
        </p:nvGraphicFramePr>
        <p:xfrm>
          <a:off x="5464175" y="3886200"/>
          <a:ext cx="30607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5" imgW="3060360" imgH="1981080" progId="Equation.DSMT4">
                  <p:embed/>
                </p:oleObj>
              </mc:Choice>
              <mc:Fallback>
                <p:oleObj name="Equation" r:id="rId5" imgW="3060360" imgH="1981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3886200"/>
                        <a:ext cx="30607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533400" y="1219200"/>
          <a:ext cx="1181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7" imgW="1180800" imgH="888840" progId="Equation.DSMT4">
                  <p:embed/>
                </p:oleObj>
              </mc:Choice>
              <mc:Fallback>
                <p:oleObj name="Equation" r:id="rId7" imgW="118080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1181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039090" y="2209800"/>
          <a:ext cx="69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9" imgW="698400" imgH="888840" progId="Equation.DSMT4">
                  <p:embed/>
                </p:oleObj>
              </mc:Choice>
              <mc:Fallback>
                <p:oleObj name="Equation" r:id="rId9" imgW="69840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090" y="2209800"/>
                        <a:ext cx="69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752600" y="2171700"/>
          <a:ext cx="1562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11" imgW="1562040" imgH="965160" progId="Equation.DSMT4">
                  <p:embed/>
                </p:oleObj>
              </mc:Choice>
              <mc:Fallback>
                <p:oleObj name="Equation" r:id="rId11" imgW="1562040" imgH="965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71700"/>
                        <a:ext cx="1562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352800" y="2197100"/>
          <a:ext cx="96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13" imgW="965160" imgH="914400" progId="Equation.DSMT4">
                  <p:embed/>
                </p:oleObj>
              </mc:Choice>
              <mc:Fallback>
                <p:oleObj name="Equation" r:id="rId13" imgW="96516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97100"/>
                        <a:ext cx="965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368800" y="2197100"/>
          <a:ext cx="96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5" imgW="965160" imgH="914400" progId="Equation.DSMT4">
                  <p:embed/>
                </p:oleObj>
              </mc:Choice>
              <mc:Fallback>
                <p:oleObj name="Equation" r:id="rId15" imgW="96516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197100"/>
                        <a:ext cx="965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33400" y="3733800"/>
          <a:ext cx="1016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7" imgW="1015920" imgH="965160" progId="Equation.DSMT4">
                  <p:embed/>
                </p:oleObj>
              </mc:Choice>
              <mc:Fallback>
                <p:oleObj name="Equation" r:id="rId17" imgW="1015920" imgH="965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1016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1039090" y="4838700"/>
          <a:ext cx="53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9" imgW="533160" imgH="965160" progId="Equation.DSMT4">
                  <p:embed/>
                </p:oleObj>
              </mc:Choice>
              <mc:Fallback>
                <p:oleObj name="Equation" r:id="rId19" imgW="533160" imgH="965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090" y="4838700"/>
                        <a:ext cx="53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1676400" y="4838700"/>
          <a:ext cx="139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21" imgW="1396800" imgH="965160" progId="Equation.DSMT4">
                  <p:embed/>
                </p:oleObj>
              </mc:Choice>
              <mc:Fallback>
                <p:oleObj name="Equation" r:id="rId21" imgW="1396800" imgH="965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38700"/>
                        <a:ext cx="1397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3124200" y="4838700"/>
          <a:ext cx="977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23" imgW="977760" imgH="965160" progId="Equation.DSMT4">
                  <p:embed/>
                </p:oleObj>
              </mc:Choice>
              <mc:Fallback>
                <p:oleObj name="Equation" r:id="rId23" imgW="977760" imgH="965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38700"/>
                        <a:ext cx="977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4203700" y="4864100"/>
          <a:ext cx="97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25" imgW="977760" imgH="914400" progId="Equation.DSMT4">
                  <p:embed/>
                </p:oleObj>
              </mc:Choice>
              <mc:Fallback>
                <p:oleObj name="Equation" r:id="rId25" imgW="977760" imgH="914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864100"/>
                        <a:ext cx="977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Rationalizing Denominators with One Term in the Denominator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smtClean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smtClean="0">
                <a:solidFill>
                  <a:srgbClr val="000000"/>
                </a:solidFill>
              </a:rPr>
              <a:t>Historical Note: </a:t>
            </a:r>
            <a:r>
              <a:rPr lang="en-US" smtClean="0">
                <a:solidFill>
                  <a:srgbClr val="000000"/>
                </a:solidFill>
              </a:rPr>
              <a:t>An expression with a rational </a:t>
            </a: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r>
              <a:rPr lang="en-US" smtClean="0">
                <a:solidFill>
                  <a:srgbClr val="000000"/>
                </a:solidFill>
              </a:rPr>
              <a:t>denominator such as        is much easier to calculate </a:t>
            </a:r>
          </a:p>
          <a:p>
            <a:pPr marL="0" indent="0">
              <a:buFont typeface="Courier New" pitchFamily="49" charset="0"/>
              <a:buNone/>
            </a:pPr>
            <a:r>
              <a:rPr lang="en-US" smtClean="0">
                <a:solidFill>
                  <a:srgbClr val="000000"/>
                </a:solidFill>
              </a:rPr>
              <a:t>than its equivalent form          That is, with pencil and </a:t>
            </a: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mtClean="0">
                <a:solidFill>
                  <a:srgbClr val="000000"/>
                </a:solidFill>
              </a:rPr>
              <a:t>paper, 1.41421356 ÷ 2 is a much easier calculation than 1 ÷ 1.41421356. Now, with modern calculators and computers available to everyone, rational denominators are more important for higher level mathematics than for arithmetic.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608388" y="2251365"/>
          <a:ext cx="52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520560" imgH="914400" progId="Equation.DSMT4">
                  <p:embed/>
                </p:oleObj>
              </mc:Choice>
              <mc:Fallback>
                <p:oleObj name="Equation" r:id="rId3" imgW="52056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2251365"/>
                        <a:ext cx="520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038600" y="2847110"/>
          <a:ext cx="62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622080" imgH="888840" progId="Equation.DSMT4">
                  <p:embed/>
                </p:oleObj>
              </mc:Choice>
              <mc:Fallback>
                <p:oleObj name="Equation" r:id="rId5" imgW="62208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47110"/>
                        <a:ext cx="622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Rationalizing Denominators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mtClean="0"/>
              <a:t>Rationalize the denominator of each of the following expressions and simplify.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0352" y="2336800"/>
          <a:ext cx="1003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3" imgW="1002960" imgH="939600" progId="Equation.DSMT4">
                  <p:embed/>
                </p:oleObj>
              </mc:Choice>
              <mc:Fallback>
                <p:oleObj name="Equation" r:id="rId3" imgW="100296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36800"/>
                        <a:ext cx="1003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30352" y="3530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30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133600" y="3213100"/>
          <a:ext cx="520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7" imgW="520560" imgH="939600" progId="Equation.DSMT4">
                  <p:embed/>
                </p:oleObj>
              </mc:Choice>
              <mc:Fallback>
                <p:oleObj name="Equation" r:id="rId7" imgW="52056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13100"/>
                        <a:ext cx="520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743200" y="3200400"/>
          <a:ext cx="800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9" imgW="799920" imgH="965160" progId="Equation.DSMT4">
                  <p:embed/>
                </p:oleObj>
              </mc:Choice>
              <mc:Fallback>
                <p:oleObj name="Equation" r:id="rId9" imgW="799920" imgH="965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00400"/>
                        <a:ext cx="800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657600" y="3200400"/>
          <a:ext cx="1384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11" imgW="1384200" imgH="965160" progId="Equation.DSMT4">
                  <p:embed/>
                </p:oleObj>
              </mc:Choice>
              <mc:Fallback>
                <p:oleObj name="Equation" r:id="rId11" imgW="1384200" imgH="965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00400"/>
                        <a:ext cx="1384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181600" y="3225800"/>
          <a:ext cx="80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3" imgW="799920" imgH="914400" progId="Equation.DSMT4">
                  <p:embed/>
                </p:oleObj>
              </mc:Choice>
              <mc:Fallback>
                <p:oleObj name="Equation" r:id="rId13" imgW="79992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25800"/>
                        <a:ext cx="800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30352" y="4191000"/>
          <a:ext cx="101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5" imgW="1015920" imgH="888840" progId="Equation.DSMT4">
                  <p:embed/>
                </p:oleObj>
              </mc:Choice>
              <mc:Fallback>
                <p:oleObj name="Equation" r:id="rId15" imgW="1015920" imgH="8888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191000"/>
                        <a:ext cx="101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30352" y="53594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7" imgW="1384200" imgH="304560" progId="Equation.DSMT4">
                  <p:embed/>
                </p:oleObj>
              </mc:Choice>
              <mc:Fallback>
                <p:oleObj name="Equation" r:id="rId17" imgW="138420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3594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2133600" y="5067300"/>
          <a:ext cx="53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19" imgW="533160" imgH="888840" progId="Equation.DSMT4">
                  <p:embed/>
                </p:oleObj>
              </mc:Choice>
              <mc:Fallback>
                <p:oleObj name="Equation" r:id="rId19" imgW="533160" imgH="8888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67300"/>
                        <a:ext cx="533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2743200" y="5029200"/>
          <a:ext cx="139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21" imgW="1396800" imgH="965160" progId="Equation.DSMT4">
                  <p:embed/>
                </p:oleObj>
              </mc:Choice>
              <mc:Fallback>
                <p:oleObj name="Equation" r:id="rId21" imgW="1396800" imgH="965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29200"/>
                        <a:ext cx="1397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4191000" y="5054600"/>
          <a:ext cx="97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23" imgW="977760" imgH="914400" progId="Equation.DSMT4">
                  <p:embed/>
                </p:oleObj>
              </mc:Choice>
              <mc:Fallback>
                <p:oleObj name="Equation" r:id="rId23" imgW="977760" imgH="914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54600"/>
                        <a:ext cx="977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5334000" y="5289550"/>
          <a:ext cx="74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25" imgW="749160" imgH="444240" progId="Equation.DSMT4">
                  <p:embed/>
                </p:oleObj>
              </mc:Choice>
              <mc:Fallback>
                <p:oleObj name="Equation" r:id="rId25" imgW="74916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89550"/>
                        <a:ext cx="74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Rationalizing Denominators (cont.)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30352" y="1371600"/>
          <a:ext cx="1181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3" imgW="1180800" imgH="888840" progId="Equation.DSMT4">
                  <p:embed/>
                </p:oleObj>
              </mc:Choice>
              <mc:Fallback>
                <p:oleObj name="Equation" r:id="rId3" imgW="118080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181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30352" y="26670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670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209800" y="2396835"/>
          <a:ext cx="69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7" imgW="698400" imgH="888840" progId="Equation.DSMT4">
                  <p:embed/>
                </p:oleObj>
              </mc:Choice>
              <mc:Fallback>
                <p:oleObj name="Equation" r:id="rId7" imgW="698400" imgH="888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96835"/>
                        <a:ext cx="69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3009900" y="2358735"/>
          <a:ext cx="1562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9" imgW="1562040" imgH="965160" progId="Equation.DSMT4">
                  <p:embed/>
                </p:oleObj>
              </mc:Choice>
              <mc:Fallback>
                <p:oleObj name="Equation" r:id="rId9" imgW="1562040" imgH="965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358735"/>
                        <a:ext cx="1562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660900" y="2358735"/>
          <a:ext cx="1130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1" imgW="1130040" imgH="965160" progId="Equation.DSMT4">
                  <p:embed/>
                </p:oleObj>
              </mc:Choice>
              <mc:Fallback>
                <p:oleObj name="Equation" r:id="rId11" imgW="1130040" imgH="965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358735"/>
                        <a:ext cx="1130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880100" y="2384135"/>
          <a:ext cx="113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3" imgW="1130040" imgH="914400" progId="Equation.DSMT4">
                  <p:embed/>
                </p:oleObj>
              </mc:Choice>
              <mc:Fallback>
                <p:oleObj name="Equation" r:id="rId13" imgW="1130040" imgH="914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2384135"/>
                        <a:ext cx="1130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7112000" y="2384135"/>
          <a:ext cx="96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15" imgW="965160" imgH="914400" progId="Equation.DSMT4">
                  <p:embed/>
                </p:oleObj>
              </mc:Choice>
              <mc:Fallback>
                <p:oleObj name="Equation" r:id="rId15" imgW="965160" imgH="914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2384135"/>
                        <a:ext cx="965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530352" y="3505200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7" imgW="1295280" imgH="952200" progId="Equation.DSMT4">
                  <p:embed/>
                </p:oleObj>
              </mc:Choice>
              <mc:Fallback>
                <p:oleObj name="Equation" r:id="rId17" imgW="1295280" imgH="952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05200"/>
                        <a:ext cx="129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530352" y="4759035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9" imgW="1384200" imgH="304560" progId="Equation.DSMT4">
                  <p:embed/>
                </p:oleObj>
              </mc:Choice>
              <mc:Fallback>
                <p:oleObj name="Equation" r:id="rId19" imgW="138420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759035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2209800" y="4457700"/>
          <a:ext cx="711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21" imgW="711000" imgH="952200" progId="Equation.DSMT4">
                  <p:embed/>
                </p:oleObj>
              </mc:Choice>
              <mc:Fallback>
                <p:oleObj name="Equation" r:id="rId21" imgW="711000" imgH="952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57700"/>
                        <a:ext cx="711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2971800" y="4419600"/>
          <a:ext cx="1752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23" imgW="1752480" imgH="1028520" progId="Equation.DSMT4">
                  <p:embed/>
                </p:oleObj>
              </mc:Choice>
              <mc:Fallback>
                <p:oleObj name="Equation" r:id="rId23" imgW="1752480" imgH="10285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9600"/>
                        <a:ext cx="1752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4800600" y="4445000"/>
          <a:ext cx="1358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25" imgW="1358640" imgH="977760" progId="Equation.DSMT4">
                  <p:embed/>
                </p:oleObj>
              </mc:Choice>
              <mc:Fallback>
                <p:oleObj name="Equation" r:id="rId25" imgW="1358640" imgH="9777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45000"/>
                        <a:ext cx="1358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Rationalizing Denominators (cont.)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1219200"/>
          <a:ext cx="1739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3" imgW="1739880" imgH="888840" progId="Equation.DSMT4">
                  <p:embed/>
                </p:oleObj>
              </mc:Choice>
              <mc:Fallback>
                <p:oleObj name="Equation" r:id="rId3" imgW="173988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19200"/>
                        <a:ext cx="1739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0352" y="2514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14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057400" y="2247320"/>
          <a:ext cx="1282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7" imgW="1282680" imgH="888840" progId="Equation.DSMT4">
                  <p:embed/>
                </p:oleObj>
              </mc:Choice>
              <mc:Fallback>
                <p:oleObj name="Equation" r:id="rId7" imgW="128268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47320"/>
                        <a:ext cx="1282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429000" y="2050470"/>
          <a:ext cx="3251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9" imgW="3251160" imgH="1282680" progId="Equation.DSMT4">
                  <p:embed/>
                </p:oleObj>
              </mc:Choice>
              <mc:Fallback>
                <p:oleObj name="Equation" r:id="rId9" imgW="3251160" imgH="1282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50470"/>
                        <a:ext cx="32512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429000" y="3429000"/>
          <a:ext cx="2298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1" imgW="2298600" imgH="1346040" progId="Equation.DSMT4">
                  <p:embed/>
                </p:oleObj>
              </mc:Choice>
              <mc:Fallback>
                <p:oleObj name="Equation" r:id="rId11" imgW="2298600" imgH="1346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29000"/>
                        <a:ext cx="22987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791200" y="3429000"/>
          <a:ext cx="1981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3" imgW="1981080" imgH="1041120" progId="Equation.DSMT4">
                  <p:embed/>
                </p:oleObj>
              </mc:Choice>
              <mc:Fallback>
                <p:oleObj name="Equation" r:id="rId13" imgW="1981080" imgH="1041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429000"/>
                        <a:ext cx="1981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429000" y="4876800"/>
          <a:ext cx="1981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5" imgW="1981080" imgH="1041120" progId="Equation.DSMT4">
                  <p:embed/>
                </p:oleObj>
              </mc:Choice>
              <mc:Fallback>
                <p:oleObj name="Equation" r:id="rId15" imgW="1981080" imgH="1041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76800"/>
                        <a:ext cx="1981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562600" y="5257800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17" imgW="1498320" imgH="444240" progId="Equation.DSMT4">
                  <p:embed/>
                </p:oleObj>
              </mc:Choice>
              <mc:Fallback>
                <p:oleObj name="Equation" r:id="rId17" imgW="149832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257800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Rationalizing Denominators (cont.)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1371600"/>
          <a:ext cx="1485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3" imgW="1485720" imgH="888840" progId="Equation.DSMT4">
                  <p:embed/>
                </p:oleObj>
              </mc:Choice>
              <mc:Fallback>
                <p:oleObj name="Equation" r:id="rId3" imgW="148572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485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0352" y="27432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432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33600" y="2462070"/>
          <a:ext cx="1028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7" imgW="1028520" imgH="888840" progId="Equation.DSMT4">
                  <p:embed/>
                </p:oleObj>
              </mc:Choice>
              <mc:Fallback>
                <p:oleObj name="Equation" r:id="rId7" imgW="102852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62070"/>
                        <a:ext cx="1028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276600" y="2265220"/>
          <a:ext cx="2743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9" imgW="2743200" imgH="1282680" progId="Equation.DSMT4">
                  <p:embed/>
                </p:oleObj>
              </mc:Choice>
              <mc:Fallback>
                <p:oleObj name="Equation" r:id="rId9" imgW="2743200" imgH="1282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65220"/>
                        <a:ext cx="27432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276600" y="3577360"/>
          <a:ext cx="2044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1" imgW="2044440" imgH="1346040" progId="Equation.DSMT4">
                  <p:embed/>
                </p:oleObj>
              </mc:Choice>
              <mc:Fallback>
                <p:oleObj name="Equation" r:id="rId11" imgW="2044440" imgH="1346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77360"/>
                        <a:ext cx="20447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276600" y="4953000"/>
          <a:ext cx="1752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3" imgW="1752480" imgH="1041120" progId="Equation.DSMT4">
                  <p:embed/>
                </p:oleObj>
              </mc:Choice>
              <mc:Fallback>
                <p:oleObj name="Equation" r:id="rId13" imgW="1752480" imgH="1041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53000"/>
                        <a:ext cx="1752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</TotalTime>
  <Words>175</Words>
  <Application>Microsoft Office PowerPoint</Application>
  <PresentationFormat>On-screen Show (4:3)</PresentationFormat>
  <Paragraphs>22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Calibri</vt:lpstr>
      <vt:lpstr>Courier New</vt:lpstr>
      <vt:lpstr>Arial</vt:lpstr>
      <vt:lpstr>Office Theme</vt:lpstr>
      <vt:lpstr>Equation</vt:lpstr>
      <vt:lpstr>Section 9.4</vt:lpstr>
      <vt:lpstr>Objectives</vt:lpstr>
      <vt:lpstr>Example 1: Rationalizing Denominators</vt:lpstr>
      <vt:lpstr>Example 1: Rationalizing Denominators (cont.)</vt:lpstr>
      <vt:lpstr>Rationalizing Denominators with One Term in the Denominator</vt:lpstr>
      <vt:lpstr>Example 2: Rationalizing Denominators</vt:lpstr>
      <vt:lpstr>Example 2: Rationalizing Denominators (cont.)</vt:lpstr>
      <vt:lpstr>Example 2: Rationalizing Denominators (cont.)</vt:lpstr>
      <vt:lpstr>Example 2: Rationalizing Denominators (cont.)</vt:lpstr>
      <vt:lpstr>Example 2: Rationalizing Denominator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0</cp:revision>
  <dcterms:created xsi:type="dcterms:W3CDTF">2013-04-26T14:43:13Z</dcterms:created>
  <dcterms:modified xsi:type="dcterms:W3CDTF">2017-08-02T12:40:17Z</dcterms:modified>
</cp:coreProperties>
</file>